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6"/>
  </p:notes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</p:sldIdLst>
  <p:sldSz cx="12192000" cy="89614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7" autoAdjust="0"/>
    <p:restoredTop sz="94660"/>
  </p:normalViewPr>
  <p:slideViewPr>
    <p:cSldViewPr snapToGrid="0">
      <p:cViewPr varScale="1">
        <p:scale>
          <a:sx n="56" d="100"/>
          <a:sy n="56" d="100"/>
        </p:scale>
        <p:origin x="1032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AEF44-E510-4251-A5BC-36EBF3245816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30325" y="1143000"/>
            <a:ext cx="41973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AF634-82CA-4179-ABDE-05BFF70A8F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94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58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4137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10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7.emf"/><Relationship Id="rId9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91921A-8E2D-4A54-995F-4F725719B5B8}"/>
              </a:ext>
            </a:extLst>
          </p:cNvPr>
          <p:cNvSpPr/>
          <p:nvPr/>
        </p:nvSpPr>
        <p:spPr>
          <a:xfrm>
            <a:off x="254846" y="3270142"/>
            <a:ext cx="3270142" cy="7749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540867-53C4-4CA7-92A1-5C9FCBDE9676}"/>
              </a:ext>
            </a:extLst>
          </p:cNvPr>
          <p:cNvSpPr/>
          <p:nvPr/>
        </p:nvSpPr>
        <p:spPr>
          <a:xfrm>
            <a:off x="254846" y="4045057"/>
            <a:ext cx="3270142" cy="7749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FF315-5337-4415-9D8C-96D184172797}"/>
              </a:ext>
            </a:extLst>
          </p:cNvPr>
          <p:cNvSpPr/>
          <p:nvPr/>
        </p:nvSpPr>
        <p:spPr>
          <a:xfrm>
            <a:off x="254846" y="4819972"/>
            <a:ext cx="3270142" cy="77491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D9ACD-D754-477D-ACDF-EAB408FF434D}"/>
              </a:ext>
            </a:extLst>
          </p:cNvPr>
          <p:cNvSpPr/>
          <p:nvPr/>
        </p:nvSpPr>
        <p:spPr>
          <a:xfrm>
            <a:off x="254846" y="5594887"/>
            <a:ext cx="3270142" cy="7749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B64B052-DBC1-403A-AE8C-B4AAF811D0BB}"/>
              </a:ext>
            </a:extLst>
          </p:cNvPr>
          <p:cNvGrpSpPr/>
          <p:nvPr/>
        </p:nvGrpSpPr>
        <p:grpSpPr>
          <a:xfrm>
            <a:off x="4450977" y="3042748"/>
            <a:ext cx="3379542" cy="3554448"/>
            <a:chOff x="5736500" y="865234"/>
            <a:chExt cx="3379542" cy="355444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E95A10-6ABA-4D18-994D-2A154A3780A9}"/>
                </a:ext>
              </a:extLst>
            </p:cNvPr>
            <p:cNvSpPr/>
            <p:nvPr/>
          </p:nvSpPr>
          <p:spPr>
            <a:xfrm>
              <a:off x="580928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4DEA65-5BA7-47BD-B750-3B162C2B59F6}"/>
                </a:ext>
              </a:extLst>
            </p:cNvPr>
            <p:cNvSpPr/>
            <p:nvPr/>
          </p:nvSpPr>
          <p:spPr>
            <a:xfrm>
              <a:off x="580928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BCC89-7573-40B1-A7B1-956AEC2859CB}"/>
                </a:ext>
              </a:extLst>
            </p:cNvPr>
            <p:cNvSpPr/>
            <p:nvPr/>
          </p:nvSpPr>
          <p:spPr>
            <a:xfrm>
              <a:off x="580928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3F61472-262A-4B39-B75A-D64336F2EE8C}"/>
                </a:ext>
              </a:extLst>
            </p:cNvPr>
            <p:cNvSpPr/>
            <p:nvPr/>
          </p:nvSpPr>
          <p:spPr>
            <a:xfrm>
              <a:off x="580928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8361385-7B21-40B7-B1DD-141D58AFCFB3}"/>
                </a:ext>
              </a:extLst>
            </p:cNvPr>
            <p:cNvSpPr/>
            <p:nvPr/>
          </p:nvSpPr>
          <p:spPr>
            <a:xfrm>
              <a:off x="661777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6E556A6-C39B-4431-9D87-FD927C3A0213}"/>
                </a:ext>
              </a:extLst>
            </p:cNvPr>
            <p:cNvSpPr/>
            <p:nvPr/>
          </p:nvSpPr>
          <p:spPr>
            <a:xfrm>
              <a:off x="661777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353FCC-3E96-49BB-A121-5348DD96A2AB}"/>
                </a:ext>
              </a:extLst>
            </p:cNvPr>
            <p:cNvSpPr/>
            <p:nvPr/>
          </p:nvSpPr>
          <p:spPr>
            <a:xfrm>
              <a:off x="661777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DA4F141-D243-4334-A809-0092E756A577}"/>
                </a:ext>
              </a:extLst>
            </p:cNvPr>
            <p:cNvSpPr/>
            <p:nvPr/>
          </p:nvSpPr>
          <p:spPr>
            <a:xfrm>
              <a:off x="661777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6EB2FE8-9A73-4505-B044-181E5F1C1B1F}"/>
                </a:ext>
              </a:extLst>
            </p:cNvPr>
            <p:cNvSpPr/>
            <p:nvPr/>
          </p:nvSpPr>
          <p:spPr>
            <a:xfrm>
              <a:off x="742627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29863C-B145-42F3-8F3A-25886700501E}"/>
                </a:ext>
              </a:extLst>
            </p:cNvPr>
            <p:cNvSpPr/>
            <p:nvPr/>
          </p:nvSpPr>
          <p:spPr>
            <a:xfrm>
              <a:off x="742627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BF1E59-2858-4EF6-A227-78B8CD18F64E}"/>
                </a:ext>
              </a:extLst>
            </p:cNvPr>
            <p:cNvSpPr/>
            <p:nvPr/>
          </p:nvSpPr>
          <p:spPr>
            <a:xfrm>
              <a:off x="742627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DFCEFB8-B935-454A-98FF-FD8B8A475F2A}"/>
                </a:ext>
              </a:extLst>
            </p:cNvPr>
            <p:cNvSpPr/>
            <p:nvPr/>
          </p:nvSpPr>
          <p:spPr>
            <a:xfrm>
              <a:off x="742627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D30411F-74C6-492B-9440-0B1C47AB81A1}"/>
                </a:ext>
              </a:extLst>
            </p:cNvPr>
            <p:cNvSpPr/>
            <p:nvPr/>
          </p:nvSpPr>
          <p:spPr>
            <a:xfrm>
              <a:off x="823476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A5E345-ABCE-4E12-A157-2365043E5DA7}"/>
                </a:ext>
              </a:extLst>
            </p:cNvPr>
            <p:cNvSpPr/>
            <p:nvPr/>
          </p:nvSpPr>
          <p:spPr>
            <a:xfrm>
              <a:off x="823476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3C61AB8-9127-4148-B440-BEF27BB5AEE1}"/>
                </a:ext>
              </a:extLst>
            </p:cNvPr>
            <p:cNvSpPr/>
            <p:nvPr/>
          </p:nvSpPr>
          <p:spPr>
            <a:xfrm>
              <a:off x="823476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1C5BEAC-EF25-49DC-AA78-752E291D8F99}"/>
                </a:ext>
              </a:extLst>
            </p:cNvPr>
            <p:cNvSpPr/>
            <p:nvPr/>
          </p:nvSpPr>
          <p:spPr>
            <a:xfrm>
              <a:off x="823476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07A46E8-6904-4B53-84F5-EEE6DFA77FF3}"/>
                </a:ext>
              </a:extLst>
            </p:cNvPr>
            <p:cNvCxnSpPr/>
            <p:nvPr/>
          </p:nvCxnSpPr>
          <p:spPr>
            <a:xfrm flipH="1">
              <a:off x="6276814" y="154983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3AD4E3B-0485-4B90-ABD0-11BCAB108767}"/>
                </a:ext>
              </a:extLst>
            </p:cNvPr>
            <p:cNvCxnSpPr/>
            <p:nvPr/>
          </p:nvCxnSpPr>
          <p:spPr>
            <a:xfrm flipH="1">
              <a:off x="7116305" y="2309245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5051EAC-F5BE-4AD0-915B-C96F61EA4F34}"/>
                </a:ext>
              </a:extLst>
            </p:cNvPr>
            <p:cNvCxnSpPr/>
            <p:nvPr/>
          </p:nvCxnSpPr>
          <p:spPr>
            <a:xfrm flipH="1">
              <a:off x="7909302" y="309966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E54A75C-8B6E-4653-8580-3D3F2558E8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2607" y="1487836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8283494-04D8-4609-ABE2-7D877AE433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5936" y="2262751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43C59BE4-6787-4F88-A45B-D64984B493E0}"/>
                </a:ext>
              </a:extLst>
            </p:cNvPr>
            <p:cNvSpPr/>
            <p:nvPr/>
          </p:nvSpPr>
          <p:spPr>
            <a:xfrm rot="4674181">
              <a:off x="5649047" y="952687"/>
              <a:ext cx="3554448" cy="3379542"/>
            </a:xfrm>
            <a:prstGeom prst="arc">
              <a:avLst>
                <a:gd name="adj1" fmla="val 14480065"/>
                <a:gd name="adj2" fmla="val 3178723"/>
              </a:avLst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4CFB90B-A9C7-40A6-9720-5F49CB97DE9D}"/>
              </a:ext>
            </a:extLst>
          </p:cNvPr>
          <p:cNvGrpSpPr/>
          <p:nvPr/>
        </p:nvGrpSpPr>
        <p:grpSpPr>
          <a:xfrm>
            <a:off x="8573152" y="3270142"/>
            <a:ext cx="3233980" cy="3099660"/>
            <a:chOff x="8234766" y="5183790"/>
            <a:chExt cx="3233980" cy="309966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8595BBD-598E-46BB-90F3-363EE952FA99}"/>
                </a:ext>
              </a:extLst>
            </p:cNvPr>
            <p:cNvSpPr/>
            <p:nvPr/>
          </p:nvSpPr>
          <p:spPr>
            <a:xfrm>
              <a:off x="823476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70D96BA-05AC-425D-A81D-4840295DCA68}"/>
                </a:ext>
              </a:extLst>
            </p:cNvPr>
            <p:cNvSpPr/>
            <p:nvPr/>
          </p:nvSpPr>
          <p:spPr>
            <a:xfrm>
              <a:off x="823476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F7BF996-6831-47BD-9D67-6D4E99155277}"/>
                </a:ext>
              </a:extLst>
            </p:cNvPr>
            <p:cNvSpPr/>
            <p:nvPr/>
          </p:nvSpPr>
          <p:spPr>
            <a:xfrm>
              <a:off x="823476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DBB0540-5055-436B-A004-796A213F32B1}"/>
                </a:ext>
              </a:extLst>
            </p:cNvPr>
            <p:cNvSpPr/>
            <p:nvPr/>
          </p:nvSpPr>
          <p:spPr>
            <a:xfrm>
              <a:off x="823476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9DACAE-41AC-4A32-815B-2C1FDFADFEEF}"/>
                </a:ext>
              </a:extLst>
            </p:cNvPr>
            <p:cNvSpPr/>
            <p:nvPr/>
          </p:nvSpPr>
          <p:spPr>
            <a:xfrm>
              <a:off x="9043261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D5C6717-DDD3-464A-A418-605721CC0830}"/>
                </a:ext>
              </a:extLst>
            </p:cNvPr>
            <p:cNvSpPr/>
            <p:nvPr/>
          </p:nvSpPr>
          <p:spPr>
            <a:xfrm>
              <a:off x="9043261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63DF8E5-AF53-4B1D-A4D6-04B7ADE241C8}"/>
                </a:ext>
              </a:extLst>
            </p:cNvPr>
            <p:cNvSpPr/>
            <p:nvPr/>
          </p:nvSpPr>
          <p:spPr>
            <a:xfrm>
              <a:off x="9043261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D934540-FD59-4EFD-98BC-425DFF36C118}"/>
                </a:ext>
              </a:extLst>
            </p:cNvPr>
            <p:cNvSpPr/>
            <p:nvPr/>
          </p:nvSpPr>
          <p:spPr>
            <a:xfrm>
              <a:off x="9043261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3677EE9-A07D-4889-A213-A980883F642C}"/>
                </a:ext>
              </a:extLst>
            </p:cNvPr>
            <p:cNvSpPr/>
            <p:nvPr/>
          </p:nvSpPr>
          <p:spPr>
            <a:xfrm>
              <a:off x="985175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8648366-066E-4C9D-B36D-41D7B7C57642}"/>
                </a:ext>
              </a:extLst>
            </p:cNvPr>
            <p:cNvSpPr/>
            <p:nvPr/>
          </p:nvSpPr>
          <p:spPr>
            <a:xfrm>
              <a:off x="985175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1E81753-CB64-49DC-A607-C7D9EC60A57D}"/>
                </a:ext>
              </a:extLst>
            </p:cNvPr>
            <p:cNvSpPr/>
            <p:nvPr/>
          </p:nvSpPr>
          <p:spPr>
            <a:xfrm>
              <a:off x="985175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E4E72EC-DC93-47E5-A9EB-6215EF58060D}"/>
                </a:ext>
              </a:extLst>
            </p:cNvPr>
            <p:cNvSpPr/>
            <p:nvPr/>
          </p:nvSpPr>
          <p:spPr>
            <a:xfrm>
              <a:off x="985175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5725832-9F4C-4912-98FD-8CF5ECCD2D77}"/>
                </a:ext>
              </a:extLst>
            </p:cNvPr>
            <p:cNvSpPr/>
            <p:nvPr/>
          </p:nvSpPr>
          <p:spPr>
            <a:xfrm>
              <a:off x="10660251" y="518379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A3D817C-03EB-4C1A-B473-6DAB49850988}"/>
                </a:ext>
              </a:extLst>
            </p:cNvPr>
            <p:cNvSpPr/>
            <p:nvPr/>
          </p:nvSpPr>
          <p:spPr>
            <a:xfrm>
              <a:off x="10660251" y="595870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B8BEACB-4A05-42D3-B43F-90B3D29195CD}"/>
                </a:ext>
              </a:extLst>
            </p:cNvPr>
            <p:cNvSpPr/>
            <p:nvPr/>
          </p:nvSpPr>
          <p:spPr>
            <a:xfrm>
              <a:off x="10660251" y="673362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11096F2-98D1-4E2A-B13C-6252C4901F66}"/>
                </a:ext>
              </a:extLst>
            </p:cNvPr>
            <p:cNvSpPr/>
            <p:nvPr/>
          </p:nvSpPr>
          <p:spPr>
            <a:xfrm>
              <a:off x="10660251" y="750853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EFD1DAB-50CA-4E19-BD8E-A5A6EF15A25F}"/>
              </a:ext>
            </a:extLst>
          </p:cNvPr>
          <p:cNvSpPr txBox="1"/>
          <p:nvPr/>
        </p:nvSpPr>
        <p:spPr>
          <a:xfrm>
            <a:off x="512264" y="2435704"/>
            <a:ext cx="2755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riginal Matri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FBB301D-A723-4B38-ADC0-5899844455C0}"/>
              </a:ext>
            </a:extLst>
          </p:cNvPr>
          <p:cNvSpPr txBox="1"/>
          <p:nvPr/>
        </p:nvSpPr>
        <p:spPr>
          <a:xfrm>
            <a:off x="4213951" y="2400730"/>
            <a:ext cx="3884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PI_Isend/MPI_Irecv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6AD0AD-5475-49AD-B3E1-527D5B479FA3}"/>
              </a:ext>
            </a:extLst>
          </p:cNvPr>
          <p:cNvSpPr txBox="1"/>
          <p:nvPr/>
        </p:nvSpPr>
        <p:spPr>
          <a:xfrm>
            <a:off x="8292122" y="2435703"/>
            <a:ext cx="3796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ranspose Each Block</a:t>
            </a:r>
          </a:p>
        </p:txBody>
      </p:sp>
    </p:spTree>
    <p:extLst>
      <p:ext uri="{BB962C8B-B14F-4D97-AF65-F5344CB8AC3E}">
        <p14:creationId xmlns:p14="http://schemas.microsoft.com/office/powerpoint/2010/main" val="264667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/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76D4A08-DC95-4AC0-ACFE-FCB5F2136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013" y="1021310"/>
            <a:ext cx="2507621" cy="9425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FFB0CF5-DACA-40DC-B17B-78E449623F39}"/>
              </a:ext>
            </a:extLst>
          </p:cNvPr>
          <p:cNvSpPr/>
          <p:nvPr/>
        </p:nvSpPr>
        <p:spPr>
          <a:xfrm>
            <a:off x="1909014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/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blipFill>
                <a:blip r:embed="rId4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4156339-0EDC-4156-A603-781E5F3AA8FD}"/>
              </a:ext>
            </a:extLst>
          </p:cNvPr>
          <p:cNvSpPr/>
          <p:nvPr/>
        </p:nvSpPr>
        <p:spPr>
          <a:xfrm>
            <a:off x="1909014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/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blipFill>
                <a:blip r:embed="rId5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44CEBE-2653-48E4-9E80-4505232370F1}"/>
              </a:ext>
            </a:extLst>
          </p:cNvPr>
          <p:cNvSpPr/>
          <p:nvPr/>
        </p:nvSpPr>
        <p:spPr>
          <a:xfrm>
            <a:off x="1909014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55050F9-2D60-418F-87A6-56F0716D7BF4}"/>
              </a:ext>
            </a:extLst>
          </p:cNvPr>
          <p:cNvSpPr/>
          <p:nvPr/>
        </p:nvSpPr>
        <p:spPr>
          <a:xfrm>
            <a:off x="4126719" y="7097156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sum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EDC1A44-DA37-4136-A444-7A8AD28911B6}"/>
              </a:ext>
            </a:extLst>
          </p:cNvPr>
          <p:cNvSpPr/>
          <p:nvPr/>
        </p:nvSpPr>
        <p:spPr>
          <a:xfrm>
            <a:off x="4126719" y="783011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2ECB0D88-E128-476B-B7F1-3B805F066A4E}"/>
              </a:ext>
            </a:extLst>
          </p:cNvPr>
          <p:cNvCxnSpPr>
            <a:cxnSpLocks/>
            <a:stCxn id="4" idx="1"/>
            <a:endCxn id="16" idx="1"/>
          </p:cNvCxnSpPr>
          <p:nvPr/>
        </p:nvCxnSpPr>
        <p:spPr>
          <a:xfrm rot="10800000" flipV="1">
            <a:off x="1909014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E4B5E563-6810-451C-AEC6-BB559365A020}"/>
              </a:ext>
            </a:extLst>
          </p:cNvPr>
          <p:cNvCxnSpPr>
            <a:cxnSpLocks/>
            <a:stCxn id="7" idx="1"/>
            <a:endCxn id="16" idx="1"/>
          </p:cNvCxnSpPr>
          <p:nvPr/>
        </p:nvCxnSpPr>
        <p:spPr>
          <a:xfrm rot="10800000" flipV="1">
            <a:off x="1909014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B5048BD2-E9A3-4E68-B181-565B083AD4F7}"/>
              </a:ext>
            </a:extLst>
          </p:cNvPr>
          <p:cNvCxnSpPr>
            <a:cxnSpLocks/>
            <a:stCxn id="9" idx="1"/>
            <a:endCxn id="16" idx="1"/>
          </p:cNvCxnSpPr>
          <p:nvPr/>
        </p:nvCxnSpPr>
        <p:spPr>
          <a:xfrm rot="10800000" flipV="1">
            <a:off x="1909014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861CECC-5FFC-416C-8804-671FB878A5EE}"/>
              </a:ext>
            </a:extLst>
          </p:cNvPr>
          <p:cNvCxnSpPr>
            <a:stCxn id="4" idx="2"/>
            <a:endCxn id="6" idx="0"/>
          </p:cNvCxnSpPr>
          <p:nvPr/>
        </p:nvCxnSpPr>
        <p:spPr>
          <a:xfrm>
            <a:off x="3271089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77DE1C2-DE64-4358-AAC7-0BE6A155DB95}"/>
              </a:ext>
            </a:extLst>
          </p:cNvPr>
          <p:cNvCxnSpPr>
            <a:stCxn id="6" idx="2"/>
            <a:endCxn id="7" idx="0"/>
          </p:cNvCxnSpPr>
          <p:nvPr/>
        </p:nvCxnSpPr>
        <p:spPr>
          <a:xfrm>
            <a:off x="3271089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110EAAE-5AD5-43B6-8925-3E94328DE473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3271089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A0DD50-9171-4281-9456-9737E880119A}"/>
              </a:ext>
            </a:extLst>
          </p:cNvPr>
          <p:cNvCxnSpPr>
            <a:stCxn id="16" idx="2"/>
            <a:endCxn id="17" idx="0"/>
          </p:cNvCxnSpPr>
          <p:nvPr/>
        </p:nvCxnSpPr>
        <p:spPr>
          <a:xfrm>
            <a:off x="3271089" y="6652773"/>
            <a:ext cx="2217705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/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blipFill>
                <a:blip r:embed="rId6"/>
                <a:stretch>
                  <a:fillRect l="-42857" r="-38095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3955C0B-52CF-4F95-81E6-DA1799827605}"/>
              </a:ext>
            </a:extLst>
          </p:cNvPr>
          <p:cNvCxnSpPr/>
          <p:nvPr/>
        </p:nvCxnSpPr>
        <p:spPr>
          <a:xfrm>
            <a:off x="3286396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488630-CD9F-4BB9-8D48-5CA745E11E10}"/>
              </a:ext>
            </a:extLst>
          </p:cNvPr>
          <p:cNvCxnSpPr>
            <a:stCxn id="17" idx="2"/>
            <a:endCxn id="18" idx="0"/>
          </p:cNvCxnSpPr>
          <p:nvPr/>
        </p:nvCxnSpPr>
        <p:spPr>
          <a:xfrm>
            <a:off x="5488794" y="7640081"/>
            <a:ext cx="0" cy="1900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EB2C31F-E3A8-49C0-AF8F-79A2224EF17E}"/>
              </a:ext>
            </a:extLst>
          </p:cNvPr>
          <p:cNvSpPr/>
          <p:nvPr/>
        </p:nvSpPr>
        <p:spPr>
          <a:xfrm>
            <a:off x="3784868" y="233136"/>
            <a:ext cx="3407852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bcast weights and biase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49D0D38-DDEE-401F-B314-1501D6CE570C}"/>
              </a:ext>
            </a:extLst>
          </p:cNvPr>
          <p:cNvCxnSpPr>
            <a:stCxn id="44" idx="2"/>
            <a:endCxn id="5" idx="0"/>
          </p:cNvCxnSpPr>
          <p:nvPr/>
        </p:nvCxnSpPr>
        <p:spPr>
          <a:xfrm flipH="1">
            <a:off x="3162824" y="776061"/>
            <a:ext cx="2325970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/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blipFill>
                <a:blip r:embed="rId7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" name="Picture 73">
            <a:extLst>
              <a:ext uri="{FF2B5EF4-FFF2-40B4-BE49-F238E27FC236}">
                <a16:creationId xmlns:a16="http://schemas.microsoft.com/office/drawing/2014/main" id="{C2A5B54B-BB2B-4A0E-BAD0-CC582BB3F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425" y="1021310"/>
            <a:ext cx="2507621" cy="942540"/>
          </a:xfrm>
          <a:prstGeom prst="rect">
            <a:avLst/>
          </a:prstGeom>
        </p:spPr>
      </p:pic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BF4AB03-B3E1-4A2D-8605-B9C0972F369F}"/>
              </a:ext>
            </a:extLst>
          </p:cNvPr>
          <p:cNvSpPr/>
          <p:nvPr/>
        </p:nvSpPr>
        <p:spPr>
          <a:xfrm>
            <a:off x="6344426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/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blipFill>
                <a:blip r:embed="rId8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BD319ABC-A617-4813-B95A-405406BB9640}"/>
              </a:ext>
            </a:extLst>
          </p:cNvPr>
          <p:cNvSpPr/>
          <p:nvPr/>
        </p:nvSpPr>
        <p:spPr>
          <a:xfrm>
            <a:off x="6344426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/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blipFill>
                <a:blip r:embed="rId9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B137A442-26B4-4D2C-8E8B-1D853121CB4F}"/>
              </a:ext>
            </a:extLst>
          </p:cNvPr>
          <p:cNvSpPr/>
          <p:nvPr/>
        </p:nvSpPr>
        <p:spPr>
          <a:xfrm>
            <a:off x="6344426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80" name="Connector: Curved 79">
            <a:extLst>
              <a:ext uri="{FF2B5EF4-FFF2-40B4-BE49-F238E27FC236}">
                <a16:creationId xmlns:a16="http://schemas.microsoft.com/office/drawing/2014/main" id="{6933F351-A90D-49D1-B25B-6C3F6458EB99}"/>
              </a:ext>
            </a:extLst>
          </p:cNvPr>
          <p:cNvCxnSpPr>
            <a:cxnSpLocks/>
            <a:stCxn id="73" idx="1"/>
            <a:endCxn id="79" idx="1"/>
          </p:cNvCxnSpPr>
          <p:nvPr/>
        </p:nvCxnSpPr>
        <p:spPr>
          <a:xfrm rot="10800000" flipV="1">
            <a:off x="6344426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or: Curved 80">
            <a:extLst>
              <a:ext uri="{FF2B5EF4-FFF2-40B4-BE49-F238E27FC236}">
                <a16:creationId xmlns:a16="http://schemas.microsoft.com/office/drawing/2014/main" id="{17EDF450-5B7D-4175-9B8B-AA25FCCE5F6D}"/>
              </a:ext>
            </a:extLst>
          </p:cNvPr>
          <p:cNvCxnSpPr>
            <a:cxnSpLocks/>
            <a:stCxn id="76" idx="1"/>
            <a:endCxn id="79" idx="1"/>
          </p:cNvCxnSpPr>
          <p:nvPr/>
        </p:nvCxnSpPr>
        <p:spPr>
          <a:xfrm rot="10800000" flipV="1">
            <a:off x="6344426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6BD5B203-7F47-45C4-928A-D0148872E0DF}"/>
              </a:ext>
            </a:extLst>
          </p:cNvPr>
          <p:cNvCxnSpPr>
            <a:cxnSpLocks/>
            <a:stCxn id="78" idx="1"/>
            <a:endCxn id="79" idx="1"/>
          </p:cNvCxnSpPr>
          <p:nvPr/>
        </p:nvCxnSpPr>
        <p:spPr>
          <a:xfrm rot="10800000" flipV="1">
            <a:off x="6344426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3F251050-3370-4E9D-AE4D-9924627CE9ED}"/>
              </a:ext>
            </a:extLst>
          </p:cNvPr>
          <p:cNvCxnSpPr>
            <a:stCxn id="73" idx="2"/>
            <a:endCxn id="75" idx="0"/>
          </p:cNvCxnSpPr>
          <p:nvPr/>
        </p:nvCxnSpPr>
        <p:spPr>
          <a:xfrm>
            <a:off x="7706501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F4C23395-F9D9-4E1F-B179-F5C727235D6E}"/>
              </a:ext>
            </a:extLst>
          </p:cNvPr>
          <p:cNvCxnSpPr>
            <a:stCxn id="75" idx="2"/>
            <a:endCxn id="76" idx="0"/>
          </p:cNvCxnSpPr>
          <p:nvPr/>
        </p:nvCxnSpPr>
        <p:spPr>
          <a:xfrm>
            <a:off x="7706501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EC919E14-1172-4E8A-9E13-54A71F306528}"/>
              </a:ext>
            </a:extLst>
          </p:cNvPr>
          <p:cNvCxnSpPr>
            <a:stCxn id="77" idx="2"/>
            <a:endCxn id="78" idx="0"/>
          </p:cNvCxnSpPr>
          <p:nvPr/>
        </p:nvCxnSpPr>
        <p:spPr>
          <a:xfrm>
            <a:off x="7706501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/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blipFill>
                <a:blip r:embed="rId10"/>
                <a:stretch>
                  <a:fillRect l="-45000" r="-45000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A2220-C501-4720-955E-0105562BA0BB}"/>
              </a:ext>
            </a:extLst>
          </p:cNvPr>
          <p:cNvCxnSpPr/>
          <p:nvPr/>
        </p:nvCxnSpPr>
        <p:spPr>
          <a:xfrm>
            <a:off x="7721808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33D188D9-8359-43A3-848D-6CDFDF1F1495}"/>
              </a:ext>
            </a:extLst>
          </p:cNvPr>
          <p:cNvCxnSpPr>
            <a:stCxn id="6" idx="3"/>
            <a:endCxn id="75" idx="1"/>
          </p:cNvCxnSpPr>
          <p:nvPr/>
        </p:nvCxnSpPr>
        <p:spPr>
          <a:xfrm>
            <a:off x="4633164" y="3186075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D5C5DC4-E346-417F-9C35-A68395B9EF5B}"/>
              </a:ext>
            </a:extLst>
          </p:cNvPr>
          <p:cNvCxnSpPr/>
          <p:nvPr/>
        </p:nvCxnSpPr>
        <p:spPr>
          <a:xfrm>
            <a:off x="4633163" y="4958930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0819C56-93F2-48B6-94EA-FBF63BCD6746}"/>
              </a:ext>
            </a:extLst>
          </p:cNvPr>
          <p:cNvCxnSpPr>
            <a:cxnSpLocks/>
            <a:stCxn id="79" idx="2"/>
            <a:endCxn id="17" idx="0"/>
          </p:cNvCxnSpPr>
          <p:nvPr/>
        </p:nvCxnSpPr>
        <p:spPr>
          <a:xfrm flipH="1">
            <a:off x="5488794" y="6652773"/>
            <a:ext cx="2217707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3E811F8-1844-4C21-AFED-C3078B73B2B6}"/>
              </a:ext>
            </a:extLst>
          </p:cNvPr>
          <p:cNvCxnSpPr>
            <a:cxnSpLocks/>
            <a:stCxn id="44" idx="2"/>
            <a:endCxn id="74" idx="0"/>
          </p:cNvCxnSpPr>
          <p:nvPr/>
        </p:nvCxnSpPr>
        <p:spPr>
          <a:xfrm>
            <a:off x="5488794" y="776061"/>
            <a:ext cx="2109442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302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D5762E53-FFB9-49E9-AF3D-44FF3AB4A8D4}"/>
              </a:ext>
            </a:extLst>
          </p:cNvPr>
          <p:cNvSpPr/>
          <p:nvPr/>
        </p:nvSpPr>
        <p:spPr>
          <a:xfrm>
            <a:off x="5139820" y="6959016"/>
            <a:ext cx="1911772" cy="159290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808B495-4654-4BB3-A94E-4E10553CF528}"/>
              </a:ext>
            </a:extLst>
          </p:cNvPr>
          <p:cNvGrpSpPr/>
          <p:nvPr/>
        </p:nvGrpSpPr>
        <p:grpSpPr>
          <a:xfrm>
            <a:off x="2544624" y="184282"/>
            <a:ext cx="9313810" cy="6070877"/>
            <a:chOff x="1647115" y="175395"/>
            <a:chExt cx="10412730" cy="6787169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77DC451-D59E-4951-806F-033E7753A608}"/>
                </a:ext>
              </a:extLst>
            </p:cNvPr>
            <p:cNvSpPr/>
            <p:nvPr/>
          </p:nvSpPr>
          <p:spPr>
            <a:xfrm>
              <a:off x="1647115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574C56D-2C1C-4AAB-BBC8-7EA6961ECA8B}"/>
                </a:ext>
              </a:extLst>
            </p:cNvPr>
            <p:cNvSpPr/>
            <p:nvPr/>
          </p:nvSpPr>
          <p:spPr>
            <a:xfrm>
              <a:off x="2607235" y="513927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488AA63-0F33-4664-B8FE-AB56C85741B0}"/>
                </a:ext>
              </a:extLst>
            </p:cNvPr>
            <p:cNvSpPr/>
            <p:nvPr/>
          </p:nvSpPr>
          <p:spPr>
            <a:xfrm>
              <a:off x="2607235" y="70435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46FA457-00C6-4E88-97AD-651E0ED39D9E}"/>
                </a:ext>
              </a:extLst>
            </p:cNvPr>
            <p:cNvSpPr txBox="1"/>
            <p:nvPr/>
          </p:nvSpPr>
          <p:spPr>
            <a:xfrm>
              <a:off x="1957833" y="5615604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* 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2EDD2EA-E178-4C3C-B4E1-7E1C709F8323}"/>
                </a:ext>
              </a:extLst>
            </p:cNvPr>
            <p:cNvSpPr txBox="1"/>
            <p:nvPr/>
          </p:nvSpPr>
          <p:spPr>
            <a:xfrm>
              <a:off x="1970104" y="6126588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+ y</a:t>
              </a:r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4EF2AAC-F00B-44D4-BA71-E871D7156CB9}"/>
                </a:ext>
              </a:extLst>
            </p:cNvPr>
            <p:cNvSpPr/>
            <p:nvPr/>
          </p:nvSpPr>
          <p:spPr>
            <a:xfrm>
              <a:off x="4551688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2139EB0-3BAE-441D-8353-03253F543471}"/>
                </a:ext>
              </a:extLst>
            </p:cNvPr>
            <p:cNvSpPr txBox="1"/>
            <p:nvPr/>
          </p:nvSpPr>
          <p:spPr>
            <a:xfrm>
              <a:off x="4816969" y="5610510"/>
              <a:ext cx="1545183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* 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C2947E9-A9FA-4B44-A1E7-911B2FEE13FF}"/>
                </a:ext>
              </a:extLst>
            </p:cNvPr>
            <p:cNvSpPr txBox="1"/>
            <p:nvPr/>
          </p:nvSpPr>
          <p:spPr>
            <a:xfrm>
              <a:off x="4848227" y="6121220"/>
              <a:ext cx="1489625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\ x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78F49F83-3722-4D5B-89E3-20EDC923315D}"/>
                </a:ext>
              </a:extLst>
            </p:cNvPr>
            <p:cNvSpPr/>
            <p:nvPr/>
          </p:nvSpPr>
          <p:spPr>
            <a:xfrm>
              <a:off x="5353141" y="529694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F2C6CB3-09A1-419F-9C92-12BE70C9B59C}"/>
                </a:ext>
              </a:extLst>
            </p:cNvPr>
            <p:cNvSpPr/>
            <p:nvPr/>
          </p:nvSpPr>
          <p:spPr>
            <a:xfrm>
              <a:off x="5353139" y="4951298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7B927C4D-D544-4B1E-864C-49FDC58DD5A5}"/>
                </a:ext>
              </a:extLst>
            </p:cNvPr>
            <p:cNvSpPr/>
            <p:nvPr/>
          </p:nvSpPr>
          <p:spPr>
            <a:xfrm>
              <a:off x="7578733" y="175395"/>
              <a:ext cx="4481112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98FE5EF7-1A78-4AA8-83CE-1D8302A75D8D}"/>
                </a:ext>
              </a:extLst>
            </p:cNvPr>
            <p:cNvSpPr/>
            <p:nvPr/>
          </p:nvSpPr>
          <p:spPr>
            <a:xfrm>
              <a:off x="1647115" y="1953573"/>
              <a:ext cx="10412730" cy="2205316"/>
            </a:xfrm>
            <a:prstGeom prst="roundRect">
              <a:avLst/>
            </a:prstGeom>
            <a:solidFill>
              <a:schemeClr val="bg2">
                <a:lumMod val="50000"/>
                <a:alpha val="5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EE69F5A-4BED-4CF4-B5C9-8A7201C49ACD}"/>
                </a:ext>
              </a:extLst>
            </p:cNvPr>
            <p:cNvSpPr txBox="1"/>
            <p:nvPr/>
          </p:nvSpPr>
          <p:spPr>
            <a:xfrm>
              <a:off x="7821438" y="5691079"/>
              <a:ext cx="4238407" cy="1066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compute_fem_</a:t>
              </a:r>
            </a:p>
            <a:p>
              <a:r>
                <a:rPr lang="en-US" sz="2800" dirty="0">
                  <a:latin typeface="+mj-lt"/>
                </a:rPr>
                <a:t>stiffness_matrix(x, mesh)</a:t>
              </a: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88DDB1A-CC28-4AEC-AC8E-D4B4A8B006A5}"/>
                </a:ext>
              </a:extLst>
            </p:cNvPr>
            <p:cNvSpPr/>
            <p:nvPr/>
          </p:nvSpPr>
          <p:spPr>
            <a:xfrm>
              <a:off x="9386025" y="449084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269487BF-9349-43AC-BFB4-5EAD72E26FB8}"/>
                </a:ext>
              </a:extLst>
            </p:cNvPr>
            <p:cNvSpPr/>
            <p:nvPr/>
          </p:nvSpPr>
          <p:spPr>
            <a:xfrm>
              <a:off x="9386024" y="4996800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42AEA55-00C9-4675-A17C-A706E3A326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0B5A65C-7BAA-4FF7-A7B0-DBAC3D2F6FFE}"/>
                </a:ext>
              </a:extLst>
            </p:cNvPr>
            <p:cNvSpPr/>
            <p:nvPr/>
          </p:nvSpPr>
          <p:spPr>
            <a:xfrm>
              <a:off x="2607235" y="2898758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1BE97E5-AF78-4138-8A5E-8297760D21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A5202B4-63CE-4E1D-9136-3FFD9264F6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33283E6-46A7-474D-958E-67080D0D3C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E929C4DA-4D3B-45E4-AA4C-447ECDD143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DFA5E9AE-7CE0-45A9-B75C-180F0419E0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254D628B-EC17-4A6C-B85A-1D7CF3BE25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7CA942D-37BE-482A-A923-C94F6DABF6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94F2D167-5F80-486A-8A9E-1B3F4421E8C3}"/>
                </a:ext>
              </a:extLst>
            </p:cNvPr>
            <p:cNvSpPr/>
            <p:nvPr/>
          </p:nvSpPr>
          <p:spPr>
            <a:xfrm>
              <a:off x="5353140" y="2796567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599E82CA-0011-453A-9C88-F94704CE47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343742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A6E0FD6-FFD8-460A-9422-4E5764D02F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116666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3ABC83E6-A892-4369-8418-DF4D1C700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348695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7A31CF9-D8E4-4D42-B98B-232F4B1071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121619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540432A6-D053-4E48-8BD0-DBF5AAB3242B}"/>
                </a:ext>
              </a:extLst>
            </p:cNvPr>
            <p:cNvSpPr/>
            <p:nvPr/>
          </p:nvSpPr>
          <p:spPr>
            <a:xfrm>
              <a:off x="9386024" y="2715957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DF71A93C-DC00-4A49-BC48-AB82404C9015}"/>
              </a:ext>
            </a:extLst>
          </p:cNvPr>
          <p:cNvSpPr txBox="1"/>
          <p:nvPr/>
        </p:nvSpPr>
        <p:spPr>
          <a:xfrm>
            <a:off x="340319" y="2457611"/>
            <a:ext cx="192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perator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C64035B-04D8-4759-9020-E00CB3786416}"/>
              </a:ext>
            </a:extLst>
          </p:cNvPr>
          <p:cNvSpPr txBox="1"/>
          <p:nvPr/>
        </p:nvSpPr>
        <p:spPr>
          <a:xfrm>
            <a:off x="2498653" y="6404746"/>
            <a:ext cx="1994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ithmetic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9FEFC0-B09C-47CF-9FAF-117160009935}"/>
              </a:ext>
            </a:extLst>
          </p:cNvPr>
          <p:cNvSpPr txBox="1"/>
          <p:nvPr/>
        </p:nvSpPr>
        <p:spPr>
          <a:xfrm>
            <a:off x="5485567" y="6381051"/>
            <a:ext cx="1309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ensor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AE22D34-C801-4BD4-84F6-E8F0536640FA}"/>
              </a:ext>
            </a:extLst>
          </p:cNvPr>
          <p:cNvSpPr txBox="1"/>
          <p:nvPr/>
        </p:nvSpPr>
        <p:spPr>
          <a:xfrm>
            <a:off x="8861187" y="6382721"/>
            <a:ext cx="2016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C61B62-B371-4DA1-AFA9-73AA545DFB7D}"/>
              </a:ext>
            </a:extLst>
          </p:cNvPr>
          <p:cNvSpPr txBox="1"/>
          <p:nvPr/>
        </p:nvSpPr>
        <p:spPr>
          <a:xfrm>
            <a:off x="-23125" y="6378040"/>
            <a:ext cx="2354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Granularity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6922985-DD04-4CCB-BC76-419403EF9CF2}"/>
              </a:ext>
            </a:extLst>
          </p:cNvPr>
          <p:cNvGrpSpPr/>
          <p:nvPr/>
        </p:nvGrpSpPr>
        <p:grpSpPr>
          <a:xfrm>
            <a:off x="2470988" y="6969082"/>
            <a:ext cx="9498803" cy="1648192"/>
            <a:chOff x="2470988" y="6969082"/>
            <a:chExt cx="9498803" cy="1648192"/>
          </a:xfrm>
        </p:grpSpPr>
        <p:sp>
          <p:nvSpPr>
            <p:cNvPr id="93" name="Rectangle: Rounded Corners 92">
              <a:extLst>
                <a:ext uri="{FF2B5EF4-FFF2-40B4-BE49-F238E27FC236}">
                  <a16:creationId xmlns:a16="http://schemas.microsoft.com/office/drawing/2014/main" id="{02C81ACF-2B5A-43DB-88E7-A17960D26E09}"/>
                </a:ext>
              </a:extLst>
            </p:cNvPr>
            <p:cNvSpPr/>
            <p:nvPr/>
          </p:nvSpPr>
          <p:spPr>
            <a:xfrm>
              <a:off x="2525223" y="7024371"/>
              <a:ext cx="1911772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E2BC4874-9E6F-42E6-B7C2-81166C19F27B}"/>
                </a:ext>
              </a:extLst>
            </p:cNvPr>
            <p:cNvSpPr txBox="1"/>
            <p:nvPr/>
          </p:nvSpPr>
          <p:spPr>
            <a:xfrm>
              <a:off x="2470988" y="7569995"/>
              <a:ext cx="129381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MeDiPack 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EF9E2E08-568C-45D4-BC34-F5900D00FBD9}"/>
                </a:ext>
              </a:extLst>
            </p:cNvPr>
            <p:cNvSpPr txBox="1"/>
            <p:nvPr/>
          </p:nvSpPr>
          <p:spPr>
            <a:xfrm>
              <a:off x="2631825" y="8151081"/>
              <a:ext cx="61929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CoDiPack 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3FA3858-0917-409B-A72A-256F31C5F7BB}"/>
                </a:ext>
              </a:extLst>
            </p:cNvPr>
            <p:cNvSpPr txBox="1"/>
            <p:nvPr/>
          </p:nvSpPr>
          <p:spPr>
            <a:xfrm>
              <a:off x="3673520" y="7423431"/>
              <a:ext cx="619298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b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</a:br>
              <a: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  <a:t>Adept</a:t>
              </a:r>
            </a:p>
          </p:txBody>
        </p:sp>
        <p:sp>
          <p:nvSpPr>
            <p:cNvPr id="96" name="Rectangle: Rounded Corners 95">
              <a:extLst>
                <a:ext uri="{FF2B5EF4-FFF2-40B4-BE49-F238E27FC236}">
                  <a16:creationId xmlns:a16="http://schemas.microsoft.com/office/drawing/2014/main" id="{F1EAB75D-40D9-4A31-ADA8-40ABF6C8EE1E}"/>
                </a:ext>
              </a:extLst>
            </p:cNvPr>
            <p:cNvSpPr/>
            <p:nvPr/>
          </p:nvSpPr>
          <p:spPr>
            <a:xfrm>
              <a:off x="7850242" y="6969082"/>
              <a:ext cx="3864686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23ECC85E-DABF-48D9-A9CF-0B3688E4C164}"/>
                </a:ext>
              </a:extLst>
            </p:cNvPr>
            <p:cNvSpPr txBox="1"/>
            <p:nvPr/>
          </p:nvSpPr>
          <p:spPr>
            <a:xfrm>
              <a:off x="2999510" y="7133099"/>
              <a:ext cx="619298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i="0" dirty="0">
                  <a:solidFill>
                    <a:srgbClr val="212529"/>
                  </a:solidFill>
                  <a:effectLst/>
                  <a:latin typeface="-apple-system"/>
                </a:rPr>
                <a:t>TAPENADE</a:t>
              </a:r>
              <a:endParaRPr lang="en-US" sz="2000" dirty="0"/>
            </a:p>
          </p:txBody>
        </p:sp>
        <p:pic>
          <p:nvPicPr>
            <p:cNvPr id="2054" name="Picture 6" descr="upload.wikimedia.org/wikipedia/commons/9/96/Pyt...">
              <a:extLst>
                <a:ext uri="{FF2B5EF4-FFF2-40B4-BE49-F238E27FC236}">
                  <a16:creationId xmlns:a16="http://schemas.microsoft.com/office/drawing/2014/main" id="{C3F98C8B-1640-49E1-87F3-80A3DFEC64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368" y="7139695"/>
              <a:ext cx="1708675" cy="34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6" name="Picture 8" descr="SU2 | Multiphysics Simulation and Design Software">
              <a:extLst>
                <a:ext uri="{FF2B5EF4-FFF2-40B4-BE49-F238E27FC236}">
                  <a16:creationId xmlns:a16="http://schemas.microsoft.com/office/drawing/2014/main" id="{27BD36D5-6E50-4948-9F3E-E9496B10F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3051" y="7481430"/>
              <a:ext cx="975431" cy="599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8" name="Picture 10">
              <a:extLst>
                <a:ext uri="{FF2B5EF4-FFF2-40B4-BE49-F238E27FC236}">
                  <a16:creationId xmlns:a16="http://schemas.microsoft.com/office/drawing/2014/main" id="{673A1C01-31D0-4707-B9EF-5C72C3603F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225" b="31330"/>
            <a:stretch/>
          </p:blipFill>
          <p:spPr bwMode="auto">
            <a:xfrm>
              <a:off x="8890352" y="6999771"/>
              <a:ext cx="1774798" cy="70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0" name="Picture 12" descr="dolfin-adjoint Project Banner">
              <a:extLst>
                <a:ext uri="{FF2B5EF4-FFF2-40B4-BE49-F238E27FC236}">
                  <a16:creationId xmlns:a16="http://schemas.microsoft.com/office/drawing/2014/main" id="{CE87265D-74BB-48B0-BD76-F31AAB0EB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0020" y="8002358"/>
              <a:ext cx="3069771" cy="5070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4" name="Picture 16" descr="5 Important Changes Coming with TensorFlow 2.0 | by George Seif | Level Up  Coding">
              <a:extLst>
                <a:ext uri="{FF2B5EF4-FFF2-40B4-BE49-F238E27FC236}">
                  <a16:creationId xmlns:a16="http://schemas.microsoft.com/office/drawing/2014/main" id="{ACFE8DDC-8C2F-44B0-A396-FF9BA59C8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6321" y="7539593"/>
              <a:ext cx="744736" cy="796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66" name="Picture 18" descr="ADCME logo">
            <a:extLst>
              <a:ext uri="{FF2B5EF4-FFF2-40B4-BE49-F238E27FC236}">
                <a16:creationId xmlns:a16="http://schemas.microsoft.com/office/drawing/2014/main" id="{37742686-EF70-444A-8A1B-20EAC29BA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109" y="6360403"/>
            <a:ext cx="2008309" cy="184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10555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Sorry, But the Perfect Lego Brick May Never Be Eco-Friendly | WIRED">
            <a:extLst>
              <a:ext uri="{FF2B5EF4-FFF2-40B4-BE49-F238E27FC236}">
                <a16:creationId xmlns:a16="http://schemas.microsoft.com/office/drawing/2014/main" id="{8BA4AD9B-E892-458E-85F8-4365CFD0D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8" y="2327910"/>
            <a:ext cx="46863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BrickLink - Set 10177-1 : Lego Boeing 787 Dreamliner [Sculptures] -  BrickLink Reference Catalog">
            <a:extLst>
              <a:ext uri="{FF2B5EF4-FFF2-40B4-BE49-F238E27FC236}">
                <a16:creationId xmlns:a16="http://schemas.microsoft.com/office/drawing/2014/main" id="{90D21F22-2481-4903-B0F4-5C4D1F4B9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9228" y="2327910"/>
            <a:ext cx="3453062" cy="2343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7AC74A-CB00-4FF3-95FA-48DF09E1830B}"/>
              </a:ext>
            </a:extLst>
          </p:cNvPr>
          <p:cNvSpPr txBox="1"/>
          <p:nvPr/>
        </p:nvSpPr>
        <p:spPr>
          <a:xfrm>
            <a:off x="1727746" y="4903470"/>
            <a:ext cx="28418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PoreFlow/ADCME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58F984E8-EB09-4868-BBD2-F9D533EEE1E0}"/>
              </a:ext>
            </a:extLst>
          </p:cNvPr>
          <p:cNvSpPr/>
          <p:nvPr/>
        </p:nvSpPr>
        <p:spPr>
          <a:xfrm>
            <a:off x="5804008" y="3300411"/>
            <a:ext cx="1223010" cy="39814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262AF9-45E4-4011-A894-44DDBAB44F89}"/>
              </a:ext>
            </a:extLst>
          </p:cNvPr>
          <p:cNvSpPr txBox="1"/>
          <p:nvPr/>
        </p:nvSpPr>
        <p:spPr>
          <a:xfrm>
            <a:off x="7622452" y="4903470"/>
            <a:ext cx="313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imulation Program</a:t>
            </a:r>
          </a:p>
        </p:txBody>
      </p:sp>
    </p:spTree>
    <p:extLst>
      <p:ext uri="{BB962C8B-B14F-4D97-AF65-F5344CB8AC3E}">
        <p14:creationId xmlns:p14="http://schemas.microsoft.com/office/powerpoint/2010/main" val="621837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E54AA3B-7AE5-4002-84F7-B893D90E8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607" y="1316514"/>
            <a:ext cx="4937763" cy="4954168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9EEA1B4A-2D35-4FFD-ACF3-5A33DD937774}"/>
              </a:ext>
            </a:extLst>
          </p:cNvPr>
          <p:cNvSpPr/>
          <p:nvPr/>
        </p:nvSpPr>
        <p:spPr>
          <a:xfrm>
            <a:off x="2661013" y="225660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A8716F-092C-456A-AA11-A43D50DED6A0}"/>
              </a:ext>
            </a:extLst>
          </p:cNvPr>
          <p:cNvSpPr/>
          <p:nvPr/>
        </p:nvSpPr>
        <p:spPr>
          <a:xfrm>
            <a:off x="6008914" y="18946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E3415A3-18BD-40C5-A5BC-5B6907146AA4}"/>
              </a:ext>
            </a:extLst>
          </p:cNvPr>
          <p:cNvSpPr/>
          <p:nvPr/>
        </p:nvSpPr>
        <p:spPr>
          <a:xfrm>
            <a:off x="4183924" y="46416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752E95F-D0E1-4694-ADC8-CF04EE62F229}"/>
              </a:ext>
            </a:extLst>
          </p:cNvPr>
          <p:cNvSpPr/>
          <p:nvPr/>
        </p:nvSpPr>
        <p:spPr>
          <a:xfrm>
            <a:off x="5330734" y="41425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A7ACFD7-87B0-4ED1-AE5F-DFDB8124F178}"/>
              </a:ext>
            </a:extLst>
          </p:cNvPr>
          <p:cNvSpPr/>
          <p:nvPr/>
        </p:nvSpPr>
        <p:spPr>
          <a:xfrm>
            <a:off x="5394958" y="54798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1DC4297-533D-49B2-AF3C-AEF1D0FE124E}"/>
              </a:ext>
            </a:extLst>
          </p:cNvPr>
          <p:cNvSpPr/>
          <p:nvPr/>
        </p:nvSpPr>
        <p:spPr>
          <a:xfrm>
            <a:off x="3409948" y="51750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BE66951-E1C7-4D11-8D4A-FDC31252CCF2}"/>
              </a:ext>
            </a:extLst>
          </p:cNvPr>
          <p:cNvSpPr/>
          <p:nvPr/>
        </p:nvSpPr>
        <p:spPr>
          <a:xfrm>
            <a:off x="6324598" y="333483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DA27939-5F57-4367-BC43-801E840C7F38}"/>
              </a:ext>
            </a:extLst>
          </p:cNvPr>
          <p:cNvSpPr txBox="1"/>
          <p:nvPr/>
        </p:nvSpPr>
        <p:spPr>
          <a:xfrm>
            <a:off x="3780434" y="670183"/>
            <a:ext cx="1788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u, v, or p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195CCBD-C6C5-4D2E-AEF1-AA29E2A53A67}"/>
              </a:ext>
            </a:extLst>
          </p:cNvPr>
          <p:cNvGrpSpPr/>
          <p:nvPr/>
        </p:nvGrpSpPr>
        <p:grpSpPr>
          <a:xfrm>
            <a:off x="3040380" y="6682021"/>
            <a:ext cx="3458389" cy="646331"/>
            <a:chOff x="3040380" y="7234672"/>
            <a:chExt cx="3458389" cy="646331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A08C022-C784-4140-ADDE-BA5602B7CC84}"/>
                </a:ext>
              </a:extLst>
            </p:cNvPr>
            <p:cNvSpPr/>
            <p:nvPr/>
          </p:nvSpPr>
          <p:spPr>
            <a:xfrm>
              <a:off x="3280683" y="7470751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40654F5-2D60-426D-BC9F-FE39D73C14FF}"/>
                </a:ext>
              </a:extLst>
            </p:cNvPr>
            <p:cNvSpPr txBox="1"/>
            <p:nvPr/>
          </p:nvSpPr>
          <p:spPr>
            <a:xfrm>
              <a:off x="3746806" y="7234672"/>
              <a:ext cx="26507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Observations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89D199A-8CDD-4D3F-8E72-B67623540765}"/>
                </a:ext>
              </a:extLst>
            </p:cNvPr>
            <p:cNvSpPr/>
            <p:nvPr/>
          </p:nvSpPr>
          <p:spPr>
            <a:xfrm>
              <a:off x="3040380" y="7234672"/>
              <a:ext cx="345838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2173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B46095A-B714-4D95-8CCA-5D5ACB6DA57E}"/>
              </a:ext>
            </a:extLst>
          </p:cNvPr>
          <p:cNvSpPr/>
          <p:nvPr/>
        </p:nvSpPr>
        <p:spPr>
          <a:xfrm>
            <a:off x="199072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eep Neural Network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C7D80B6-6DFE-48D9-B266-46776D822D98}"/>
              </a:ext>
            </a:extLst>
          </p:cNvPr>
          <p:cNvSpPr/>
          <p:nvPr/>
        </p:nvSpPr>
        <p:spPr>
          <a:xfrm>
            <a:off x="4918710" y="3028950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DE Solver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CCDC5180-1F7E-4969-9A00-B92D7328EDA7}"/>
              </a:ext>
            </a:extLst>
          </p:cNvPr>
          <p:cNvSpPr/>
          <p:nvPr/>
        </p:nvSpPr>
        <p:spPr>
          <a:xfrm>
            <a:off x="784669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Observ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3573E0E-952D-4402-ACE7-F4BA537B41DE}"/>
              </a:ext>
            </a:extLst>
          </p:cNvPr>
          <p:cNvCxnSpPr>
            <a:cxnSpLocks/>
          </p:cNvCxnSpPr>
          <p:nvPr/>
        </p:nvCxnSpPr>
        <p:spPr>
          <a:xfrm>
            <a:off x="4345305" y="3451860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F5D305F-44F6-4267-82D4-CE43FED7233D}"/>
              </a:ext>
            </a:extLst>
          </p:cNvPr>
          <p:cNvCxnSpPr/>
          <p:nvPr/>
        </p:nvCxnSpPr>
        <p:spPr>
          <a:xfrm>
            <a:off x="7273290" y="3477577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9A900C3-E6AB-4EDA-BB25-535BADC0014A}"/>
              </a:ext>
            </a:extLst>
          </p:cNvPr>
          <p:cNvCxnSpPr>
            <a:cxnSpLocks/>
          </p:cNvCxnSpPr>
          <p:nvPr/>
        </p:nvCxnSpPr>
        <p:spPr>
          <a:xfrm>
            <a:off x="4349115" y="3284220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5F47B69-12B0-43CC-8914-147895E2E6D9}"/>
              </a:ext>
            </a:extLst>
          </p:cNvPr>
          <p:cNvCxnSpPr/>
          <p:nvPr/>
        </p:nvCxnSpPr>
        <p:spPr>
          <a:xfrm>
            <a:off x="7277100" y="3309937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D9E2775-97AF-4FCC-A303-485C0F91B894}"/>
              </a:ext>
            </a:extLst>
          </p:cNvPr>
          <p:cNvSpPr/>
          <p:nvPr/>
        </p:nvSpPr>
        <p:spPr>
          <a:xfrm>
            <a:off x="7846695" y="160972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Loss Function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3FE010A-6AC4-4B15-BBCB-8E516EF64B47}"/>
              </a:ext>
            </a:extLst>
          </p:cNvPr>
          <p:cNvGrpSpPr/>
          <p:nvPr/>
        </p:nvGrpSpPr>
        <p:grpSpPr>
          <a:xfrm rot="16200000">
            <a:off x="8631079" y="2544602"/>
            <a:ext cx="784860" cy="172403"/>
            <a:chOff x="8980170" y="3976687"/>
            <a:chExt cx="577215" cy="173355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164AF1B2-FF37-4B53-9DD8-850B45776796}"/>
                </a:ext>
              </a:extLst>
            </p:cNvPr>
            <p:cNvCxnSpPr/>
            <p:nvPr/>
          </p:nvCxnSpPr>
          <p:spPr>
            <a:xfrm>
              <a:off x="8980170" y="4144327"/>
              <a:ext cx="573405" cy="571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09B1AB4-F3C9-480F-877A-B947A5E7516A}"/>
                </a:ext>
              </a:extLst>
            </p:cNvPr>
            <p:cNvCxnSpPr/>
            <p:nvPr/>
          </p:nvCxnSpPr>
          <p:spPr>
            <a:xfrm>
              <a:off x="8983980" y="3976687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86A6C2B-2E26-4FA2-86B6-26A89B89F486}"/>
              </a:ext>
            </a:extLst>
          </p:cNvPr>
          <p:cNvSpPr txBox="1"/>
          <p:nvPr/>
        </p:nvSpPr>
        <p:spPr>
          <a:xfrm>
            <a:off x="3743825" y="2371722"/>
            <a:ext cx="1876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patially-varying </a:t>
            </a:r>
          </a:p>
          <a:p>
            <a:pPr algn="ctr"/>
            <a:r>
              <a:rPr lang="en-US" b="1" dirty="0"/>
              <a:t>Physical Fields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E5E4BB5-8AD7-4B37-8E31-D1FA81320188}"/>
              </a:ext>
            </a:extLst>
          </p:cNvPr>
          <p:cNvGrpSpPr/>
          <p:nvPr/>
        </p:nvGrpSpPr>
        <p:grpSpPr>
          <a:xfrm>
            <a:off x="2089785" y="1499235"/>
            <a:ext cx="904875" cy="523875"/>
            <a:chOff x="2089785" y="1499235"/>
            <a:chExt cx="573405" cy="432435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E3E10512-98D7-4B96-ACA8-FC6CF260C81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918335"/>
              <a:ext cx="561975" cy="1333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DF8699B-8A54-457B-81A6-F9027B22252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499235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888B50F1-C53A-4875-B2BD-2289C2AFC82B}"/>
              </a:ext>
            </a:extLst>
          </p:cNvPr>
          <p:cNvSpPr txBox="1"/>
          <p:nvPr/>
        </p:nvSpPr>
        <p:spPr>
          <a:xfrm>
            <a:off x="3131820" y="1321492"/>
            <a:ext cx="2703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 Back-propagatio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5E147FF-49BD-4FB8-8891-5A43CE3563E2}"/>
              </a:ext>
            </a:extLst>
          </p:cNvPr>
          <p:cNvSpPr txBox="1"/>
          <p:nvPr/>
        </p:nvSpPr>
        <p:spPr>
          <a:xfrm>
            <a:off x="3147352" y="1817082"/>
            <a:ext cx="2244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Computation</a:t>
            </a:r>
          </a:p>
        </p:txBody>
      </p:sp>
    </p:spTree>
    <p:extLst>
      <p:ext uri="{BB962C8B-B14F-4D97-AF65-F5344CB8AC3E}">
        <p14:creationId xmlns:p14="http://schemas.microsoft.com/office/powerpoint/2010/main" val="3425151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>
            <a:extLst>
              <a:ext uri="{FF2B5EF4-FFF2-40B4-BE49-F238E27FC236}">
                <a16:creationId xmlns:a16="http://schemas.microsoft.com/office/drawing/2014/main" id="{FC03E09A-4964-486F-8D62-BF7969490AF7}"/>
              </a:ext>
            </a:extLst>
          </p:cNvPr>
          <p:cNvGrpSpPr/>
          <p:nvPr/>
        </p:nvGrpSpPr>
        <p:grpSpPr>
          <a:xfrm>
            <a:off x="383146" y="315184"/>
            <a:ext cx="11553948" cy="8215637"/>
            <a:chOff x="383146" y="315184"/>
            <a:chExt cx="11553948" cy="821563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2F7E2C3-6B5D-4D38-A1F3-CEA0675B695D}"/>
                </a:ext>
              </a:extLst>
            </p:cNvPr>
            <p:cNvSpPr/>
            <p:nvPr/>
          </p:nvSpPr>
          <p:spPr>
            <a:xfrm>
              <a:off x="5120423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61894A8D-F7D2-4039-9A3B-3755E130337F}"/>
                </a:ext>
              </a:extLst>
            </p:cNvPr>
            <p:cNvSpPr/>
            <p:nvPr/>
          </p:nvSpPr>
          <p:spPr>
            <a:xfrm>
              <a:off x="7122164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780F8AE-7F94-4231-9C5B-4095BE43D822}"/>
                </a:ext>
              </a:extLst>
            </p:cNvPr>
            <p:cNvSpPr/>
            <p:nvPr/>
          </p:nvSpPr>
          <p:spPr>
            <a:xfrm>
              <a:off x="7112909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1289E038-EC17-4F40-8556-7C565B0800FF}"/>
                </a:ext>
              </a:extLst>
            </p:cNvPr>
            <p:cNvSpPr/>
            <p:nvPr/>
          </p:nvSpPr>
          <p:spPr>
            <a:xfrm>
              <a:off x="5079092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B795E3C9-E578-4E85-BBBB-FAFDC1331442}"/>
                </a:ext>
              </a:extLst>
            </p:cNvPr>
            <p:cNvSpPr/>
            <p:nvPr/>
          </p:nvSpPr>
          <p:spPr>
            <a:xfrm>
              <a:off x="6096000" y="465715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/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𝜅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28C1849-D02E-48E5-ACD6-982D02CB91C5}"/>
                </a:ext>
              </a:extLst>
            </p:cNvPr>
            <p:cNvSpPr txBox="1"/>
            <p:nvPr/>
          </p:nvSpPr>
          <p:spPr>
            <a:xfrm>
              <a:off x="383146" y="1805448"/>
              <a:ext cx="4084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laplace_matrix1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75FC35B-605B-4DF1-B9CD-08270E6D977E}"/>
                </a:ext>
              </a:extLst>
            </p:cNvPr>
            <p:cNvSpPr txBox="1"/>
            <p:nvPr/>
          </p:nvSpPr>
          <p:spPr>
            <a:xfrm>
              <a:off x="8332289" y="1311109"/>
              <a:ext cx="27867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val_f_on_gauss_pts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8D8B202-E9C4-4BE2-99E7-D928CA8EBFD4}"/>
                </a:ext>
              </a:extLst>
            </p:cNvPr>
            <p:cNvSpPr txBox="1"/>
            <p:nvPr/>
          </p:nvSpPr>
          <p:spPr>
            <a:xfrm>
              <a:off x="8065137" y="4088990"/>
              <a:ext cx="3871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source_term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C84D22A-9FAE-4F31-94F0-94A292C17193}"/>
                </a:ext>
              </a:extLst>
            </p:cNvPr>
            <p:cNvSpPr txBox="1"/>
            <p:nvPr/>
          </p:nvSpPr>
          <p:spPr>
            <a:xfrm>
              <a:off x="4591111" y="3641244"/>
              <a:ext cx="5293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/>
                <a:t>*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F582DAC-7CE9-4FDF-A9A5-39C047CDD7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90544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BC19A40-197C-4CEC-8256-9C4834477E4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71797" y="3118474"/>
              <a:ext cx="724116" cy="37515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38FBCB5-9142-4311-BE8B-79F4AF8D65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99662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590DC15F-3801-4649-B913-1CBFA7E2DE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36242" y="3967566"/>
              <a:ext cx="485922" cy="585776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FB029ED-3127-4CD4-83DF-6F3E549689F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19335" y="3984647"/>
              <a:ext cx="486528" cy="56869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04DDD359-CDA6-474E-A7EF-62FA98EB67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54757" y="2845110"/>
              <a:ext cx="724116" cy="375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62E60261-3392-4702-A501-C6580B289C9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839671" y="3810973"/>
              <a:ext cx="521139" cy="60590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98FEBC64-0DD1-48C2-B1C2-E3385026FA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8" y="5363648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EA5D5034-FC1B-4930-8CEC-B187710010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2" y="5361068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C9494CD7-E3FA-491A-AFEB-DA6EED6DA05E}"/>
                </a:ext>
              </a:extLst>
            </p:cNvPr>
            <p:cNvSpPr/>
            <p:nvPr/>
          </p:nvSpPr>
          <p:spPr>
            <a:xfrm>
              <a:off x="6105863" y="6098243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E042F300-DBD5-4939-A417-7803733ADAC0}"/>
                </a:ext>
              </a:extLst>
            </p:cNvPr>
            <p:cNvSpPr txBox="1"/>
            <p:nvPr/>
          </p:nvSpPr>
          <p:spPr>
            <a:xfrm>
              <a:off x="6755216" y="4760823"/>
              <a:ext cx="27538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Linear System Solver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00FBB92-E05F-4722-A2F7-7556BDA88224}"/>
                </a:ext>
              </a:extLst>
            </p:cNvPr>
            <p:cNvSpPr txBox="1"/>
            <p:nvPr/>
          </p:nvSpPr>
          <p:spPr>
            <a:xfrm>
              <a:off x="6952090" y="6070032"/>
              <a:ext cx="18172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Squared Los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/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7073" r="-146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/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25000" r="-25000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/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25000" r="-27273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E97E2B97-EEEE-4527-A669-7CA53EA17399}"/>
                </a:ext>
              </a:extLst>
            </p:cNvPr>
            <p:cNvSpPr/>
            <p:nvPr/>
          </p:nvSpPr>
          <p:spPr>
            <a:xfrm>
              <a:off x="4284202" y="4968407"/>
              <a:ext cx="753455" cy="797043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ob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59D9CB19-86E5-4A69-8E45-CF91557549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96560" y="5647819"/>
              <a:ext cx="666039" cy="45042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AD2CD7F6-0438-486B-9667-E742AD92E6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7" y="6802160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FA5189B4-5A63-4E61-9527-DCA4A2589D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1" y="6799580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4B2875EE-857F-42EC-8836-9362524A3760}"/>
                </a:ext>
              </a:extLst>
            </p:cNvPr>
            <p:cNvSpPr/>
            <p:nvPr/>
          </p:nvSpPr>
          <p:spPr>
            <a:xfrm>
              <a:off x="5862599" y="7479469"/>
              <a:ext cx="993857" cy="1051352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los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60A93904-38A7-4771-B53A-7557E11D38EC}"/>
                </a:ext>
              </a:extLst>
            </p:cNvPr>
            <p:cNvSpPr/>
            <p:nvPr/>
          </p:nvSpPr>
          <p:spPr>
            <a:xfrm rot="1546298">
              <a:off x="4319952" y="1226639"/>
              <a:ext cx="5118502" cy="2492209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A203B544-4CED-4E46-89DE-E501DA93B56A}"/>
                </a:ext>
              </a:extLst>
            </p:cNvPr>
            <p:cNvSpPr txBox="1"/>
            <p:nvPr/>
          </p:nvSpPr>
          <p:spPr>
            <a:xfrm>
              <a:off x="3618824" y="315184"/>
              <a:ext cx="41713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Computed at Compilation Time</a:t>
              </a: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0041CE24-3D2F-4992-892B-4F6152EBA101}"/>
                </a:ext>
              </a:extLst>
            </p:cNvPr>
            <p:cNvCxnSpPr/>
            <p:nvPr/>
          </p:nvCxnSpPr>
          <p:spPr>
            <a:xfrm>
              <a:off x="4467469" y="2032162"/>
              <a:ext cx="530551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C55AF8D9-0E74-48A1-B3BA-B84E35F51F6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60736" y="1807837"/>
              <a:ext cx="646549" cy="224325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69AE3E2-7D15-40ED-819C-EAAFFEDD983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801268" y="3665218"/>
              <a:ext cx="968114" cy="448708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D718CA60-2C93-47C0-940C-8A3622CCDE2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161111"/>
              <a:ext cx="873325" cy="2389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A306C58C-B0DE-49B1-9F0A-41CB1028A35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978466"/>
              <a:ext cx="869791" cy="26679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FD438E97-3B66-4919-865E-6C2FE33B7559}"/>
                </a:ext>
              </a:extLst>
            </p:cNvPr>
            <p:cNvSpPr txBox="1"/>
            <p:nvPr/>
          </p:nvSpPr>
          <p:spPr>
            <a:xfrm>
              <a:off x="1852652" y="7774312"/>
              <a:ext cx="35378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Gradient Back-propagation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1823FE0-5681-424D-B751-22C5C9260B12}"/>
                </a:ext>
              </a:extLst>
            </p:cNvPr>
            <p:cNvSpPr txBox="1"/>
            <p:nvPr/>
          </p:nvSpPr>
          <p:spPr>
            <a:xfrm>
              <a:off x="1930334" y="6967304"/>
              <a:ext cx="29249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98295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2004116-F996-457B-A925-C8DA484EF070}"/>
              </a:ext>
            </a:extLst>
          </p:cNvPr>
          <p:cNvSpPr txBox="1"/>
          <p:nvPr/>
        </p:nvSpPr>
        <p:spPr>
          <a:xfrm>
            <a:off x="1623446" y="592221"/>
            <a:ext cx="924086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 =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Variable(1.0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</a:t>
            </a:r>
            <a:r>
              <a:rPr lang="el-GR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ompute_fem_laplace_matrix1(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0 = eval_f_on_gauss_pts(f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 = compute_fem_source_term1(F0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sol = A\F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loss = sum((sol[idx] - obs[idx])^</a:t>
            </a:r>
            <a:r>
              <a:rPr lang="en-US" sz="2400" b="0" i="0" dirty="0">
                <a:solidFill>
                  <a:srgbClr val="88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C98430C2-F7B0-4170-805B-8A23B9CF1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446" y="2907455"/>
            <a:ext cx="8605435" cy="6306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8812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F6E2F61-D11D-49BC-9499-773733D99B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0193" y="1057434"/>
            <a:ext cx="4117658" cy="216365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AB06578-CFBE-4FE1-9847-FB76F0373D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9313" y="3915143"/>
            <a:ext cx="7933373" cy="29392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95E43F9-80CB-410F-85ED-63FE81623E97}"/>
              </a:ext>
            </a:extLst>
          </p:cNvPr>
          <p:cNvSpPr txBox="1"/>
          <p:nvPr/>
        </p:nvSpPr>
        <p:spPr>
          <a:xfrm>
            <a:off x="1804987" y="3221091"/>
            <a:ext cx="3742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iber Reinforced Thin Pla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B60D9E-1AE7-4925-B5CC-4D3E9A0890E2}"/>
              </a:ext>
            </a:extLst>
          </p:cNvPr>
          <p:cNvSpPr txBox="1"/>
          <p:nvPr/>
        </p:nvSpPr>
        <p:spPr>
          <a:xfrm>
            <a:off x="2129313" y="6855906"/>
            <a:ext cx="362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eference von Mises stres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9451C0-F750-4B12-9CA1-FFD10261BD09}"/>
              </a:ext>
            </a:extLst>
          </p:cNvPr>
          <p:cNvSpPr txBox="1"/>
          <p:nvPr/>
        </p:nvSpPr>
        <p:spPr>
          <a:xfrm>
            <a:off x="7316826" y="6855906"/>
            <a:ext cx="1186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PD-NN</a:t>
            </a:r>
          </a:p>
        </p:txBody>
      </p:sp>
      <p:sp>
        <p:nvSpPr>
          <p:cNvPr id="9" name="Arrow: Bent 8">
            <a:extLst>
              <a:ext uri="{FF2B5EF4-FFF2-40B4-BE49-F238E27FC236}">
                <a16:creationId xmlns:a16="http://schemas.microsoft.com/office/drawing/2014/main" id="{30073008-CF3A-4298-A06F-B33F78CFDC2C}"/>
              </a:ext>
            </a:extLst>
          </p:cNvPr>
          <p:cNvSpPr/>
          <p:nvPr/>
        </p:nvSpPr>
        <p:spPr>
          <a:xfrm rot="5400000">
            <a:off x="6034222" y="1921329"/>
            <a:ext cx="1186543" cy="1062990"/>
          </a:xfrm>
          <a:prstGeom prst="ben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35116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85016E1-76F6-486D-9C02-2CF5307956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0710" y="2659539"/>
            <a:ext cx="3629025" cy="2933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E9BC5E6-9AE3-4237-BB53-D319E65769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573814"/>
            <a:ext cx="4076700" cy="31051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4CABEBA-95FC-472B-926C-44CB27DA2605}"/>
                  </a:ext>
                </a:extLst>
              </p:cNvPr>
              <p:cNvSpPr txBox="1"/>
              <p:nvPr/>
            </p:nvSpPr>
            <p:spPr>
              <a:xfrm>
                <a:off x="8012494" y="5417800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4CABEBA-95FC-472B-926C-44CB27DA26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2494" y="5417800"/>
                <a:ext cx="42659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A7FCA4B-103C-43E9-8437-3AE81AC1275B}"/>
                  </a:ext>
                </a:extLst>
              </p:cNvPr>
              <p:cNvSpPr txBox="1"/>
              <p:nvPr/>
            </p:nvSpPr>
            <p:spPr>
              <a:xfrm>
                <a:off x="5878568" y="3695502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A7FCA4B-103C-43E9-8437-3AE81AC127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568" y="3695502"/>
                <a:ext cx="434863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5A94CD4F-4361-4678-859F-F361E39B7F69}"/>
              </a:ext>
            </a:extLst>
          </p:cNvPr>
          <p:cNvSpPr txBox="1"/>
          <p:nvPr/>
        </p:nvSpPr>
        <p:spPr>
          <a:xfrm>
            <a:off x="1920240" y="6079518"/>
            <a:ext cx="2601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ubber Membra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229C53F-CAB8-42F4-B6EF-64B0E901BF90}"/>
                  </a:ext>
                </a:extLst>
              </p:cNvPr>
              <p:cNvSpPr txBox="1"/>
              <p:nvPr/>
            </p:nvSpPr>
            <p:spPr>
              <a:xfrm>
                <a:off x="6831208" y="6079519"/>
                <a:ext cx="27891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/>
                  <a:t> Distribution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229C53F-CAB8-42F4-B6EF-64B0E901B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1208" y="6079519"/>
                <a:ext cx="2789161" cy="461665"/>
              </a:xfrm>
              <a:prstGeom prst="rect">
                <a:avLst/>
              </a:prstGeom>
              <a:blipFill>
                <a:blip r:embed="rId6"/>
                <a:stretch>
                  <a:fillRect l="-1969" t="-10526" r="-218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49753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5375945-DFE0-4DA6-81EA-CBCAC4FDE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96852"/>
              </p:ext>
            </p:extLst>
          </p:nvPr>
        </p:nvGraphicFramePr>
        <p:xfrm>
          <a:off x="805572" y="828767"/>
          <a:ext cx="3715649" cy="320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Acrobat Document" r:id="rId3" imgW="2933700" imgH="2533650" progId="AcroExch.Document.DC">
                  <p:embed/>
                </p:oleObj>
              </mc:Choice>
              <mc:Fallback>
                <p:oleObj name="Acrobat Document" r:id="rId3" imgW="2933700" imgH="2533650" progId="AcroExch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5572" y="828767"/>
                        <a:ext cx="3715649" cy="3208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9E06AAE-FCCE-494F-BD94-18BFFD7E3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681941"/>
              </p:ext>
            </p:extLst>
          </p:nvPr>
        </p:nvGraphicFramePr>
        <p:xfrm>
          <a:off x="6096000" y="828767"/>
          <a:ext cx="4169435" cy="6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Acrobat Document" r:id="rId5" imgW="3016250" imgH="4375150" progId="AcroExch.Document.DC">
                  <p:embed/>
                </p:oleObj>
              </mc:Choice>
              <mc:Fallback>
                <p:oleObj name="Acrobat Document" r:id="rId5" imgW="3016250" imgH="4375150" progId="AcroExch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828767"/>
                        <a:ext cx="4169435" cy="604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5BAADF3-E7E9-4D13-A790-4993C885D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759376"/>
              </p:ext>
            </p:extLst>
          </p:nvPr>
        </p:nvGraphicFramePr>
        <p:xfrm>
          <a:off x="10150573" y="262890"/>
          <a:ext cx="2041427" cy="224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Acrobat Document" r:id="rId7" imgW="1720850" imgH="1892300" progId="AcroExch.Document.DC">
                  <p:embed/>
                </p:oleObj>
              </mc:Choice>
              <mc:Fallback>
                <p:oleObj name="Acrobat Document" r:id="rId7" imgW="1720850" imgH="1892300" progId="AcroExch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50573" y="262890"/>
                        <a:ext cx="2041427" cy="2244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nector: Curved 10">
            <a:extLst>
              <a:ext uri="{FF2B5EF4-FFF2-40B4-BE49-F238E27FC236}">
                <a16:creationId xmlns:a16="http://schemas.microsoft.com/office/drawing/2014/main" id="{D2A29423-9776-4AB4-9D9C-33B1D22277C8}"/>
              </a:ext>
            </a:extLst>
          </p:cNvPr>
          <p:cNvCxnSpPr/>
          <p:nvPr/>
        </p:nvCxnSpPr>
        <p:spPr>
          <a:xfrm rot="10800000" flipV="1">
            <a:off x="10172700" y="2526030"/>
            <a:ext cx="994410" cy="468630"/>
          </a:xfrm>
          <a:prstGeom prst="curvedConnector3">
            <a:avLst>
              <a:gd name="adj1" fmla="val 1724"/>
            </a:avLst>
          </a:prstGeom>
          <a:ln w="381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or: Curved 15">
            <a:extLst>
              <a:ext uri="{FF2B5EF4-FFF2-40B4-BE49-F238E27FC236}">
                <a16:creationId xmlns:a16="http://schemas.microsoft.com/office/drawing/2014/main" id="{5AD8D909-82B3-406A-8196-3A21A5C7BAB9}"/>
              </a:ext>
            </a:extLst>
          </p:cNvPr>
          <p:cNvCxnSpPr>
            <a:cxnSpLocks/>
          </p:cNvCxnSpPr>
          <p:nvPr/>
        </p:nvCxnSpPr>
        <p:spPr>
          <a:xfrm rot="5400000">
            <a:off x="9918503" y="2780228"/>
            <a:ext cx="1502806" cy="994412"/>
          </a:xfrm>
          <a:prstGeom prst="curvedConnector3">
            <a:avLst>
              <a:gd name="adj1" fmla="val 100198"/>
            </a:avLst>
          </a:prstGeom>
          <a:ln w="381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9C8B286D-2B12-474D-B1D7-3DE39BEEF13D}"/>
              </a:ext>
            </a:extLst>
          </p:cNvPr>
          <p:cNvSpPr txBox="1"/>
          <p:nvPr/>
        </p:nvSpPr>
        <p:spPr>
          <a:xfrm>
            <a:off x="494818" y="7235190"/>
            <a:ext cx="5117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eep Learning Data/Model Parallelis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08722E4-2951-44AC-8073-B0E9373FDB08}"/>
              </a:ext>
            </a:extLst>
          </p:cNvPr>
          <p:cNvSpPr txBox="1"/>
          <p:nvPr/>
        </p:nvSpPr>
        <p:spPr>
          <a:xfrm>
            <a:off x="6096000" y="7235190"/>
            <a:ext cx="5138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cientific Computing Mixed Parallelism</a:t>
            </a:r>
          </a:p>
        </p:txBody>
      </p:sp>
      <p:pic>
        <p:nvPicPr>
          <p:cNvPr id="2052" name="Picture 4" descr="Model Parallelism in Deep Learning is NOT What You Think | by Saliya  Ekanayake | Medium">
            <a:extLst>
              <a:ext uri="{FF2B5EF4-FFF2-40B4-BE49-F238E27FC236}">
                <a16:creationId xmlns:a16="http://schemas.microsoft.com/office/drawing/2014/main" id="{2F309087-5059-45B4-80DF-97952FFB76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572" y="4258939"/>
            <a:ext cx="4154279" cy="2362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05149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2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3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Props1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642</TotalTime>
  <Words>649</Words>
  <Application>Microsoft Office PowerPoint</Application>
  <PresentationFormat>Custom</PresentationFormat>
  <Paragraphs>217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-apple-system</vt:lpstr>
      <vt:lpstr>myriad-pro</vt:lpstr>
      <vt:lpstr>PT Sans</vt:lpstr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Adobe Acrobat 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Xu Kailai</cp:lastModifiedBy>
  <cp:revision>55</cp:revision>
  <dcterms:created xsi:type="dcterms:W3CDTF">2020-07-11T19:42:30Z</dcterms:created>
  <dcterms:modified xsi:type="dcterms:W3CDTF">2020-10-06T20:18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